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97C562" w14:textId="77777777" w:rsidR="00736F4B" w:rsidRDefault="000951BB">
      <w:r>
        <w:t>6</w:t>
      </w:r>
      <w:r w:rsidR="00B448B0">
        <w:t xml:space="preserve">.1 Rational Functions </w:t>
      </w:r>
      <w:bookmarkStart w:id="0" w:name="_GoBack"/>
      <w:bookmarkEnd w:id="0"/>
    </w:p>
    <w:p w14:paraId="697C260D" w14:textId="77777777" w:rsidR="00FC31FF" w:rsidRDefault="00FC31FF"/>
    <w:p w14:paraId="5ACCBEAD" w14:textId="77777777" w:rsidR="00FC31FF" w:rsidRDefault="00FC31FF">
      <w:r>
        <w:t>Objectives</w:t>
      </w:r>
      <w:r w:rsidR="00B448B0">
        <w:t xml:space="preserve">: I can determine the domain, </w:t>
      </w:r>
      <w:r>
        <w:t>range</w:t>
      </w:r>
      <w:r w:rsidR="00B448B0">
        <w:t xml:space="preserve">, symmetry, end behavior, and  </w:t>
      </w:r>
      <w:r w:rsidR="00B448B0">
        <w:tab/>
      </w:r>
      <w:r w:rsidR="00B448B0">
        <w:tab/>
        <w:t xml:space="preserve">  </w:t>
      </w:r>
      <w:r w:rsidR="00B448B0">
        <w:tab/>
        <w:t>intervals of increasing and decreasing</w:t>
      </w:r>
      <w:r>
        <w:t xml:space="preserve"> of rational functions. </w:t>
      </w:r>
    </w:p>
    <w:p w14:paraId="7BBBD9A5" w14:textId="77777777" w:rsidR="00FC31FF" w:rsidRDefault="00B448B0">
      <w:r>
        <w:tab/>
      </w:r>
      <w:r w:rsidR="00FC31FF">
        <w:t>I can identify the transformation</w:t>
      </w:r>
      <w:r>
        <w:t xml:space="preserve"> of a given function and sketch a graph</w:t>
      </w:r>
    </w:p>
    <w:p w14:paraId="7099973C" w14:textId="77777777" w:rsidR="00B448B0" w:rsidRDefault="00B448B0">
      <w:r>
        <w:tab/>
        <w:t xml:space="preserve">I can write a rational equation given a graph.  </w:t>
      </w:r>
    </w:p>
    <w:p w14:paraId="4F4BC238" w14:textId="77777777" w:rsidR="00FC31FF" w:rsidRDefault="00FC31FF"/>
    <w:p w14:paraId="2866CE10" w14:textId="77777777" w:rsidR="00FC31FF" w:rsidRDefault="00FC31FF">
      <w:r>
        <w:t xml:space="preserve">Rational Function: </w:t>
      </w:r>
    </w:p>
    <w:p w14:paraId="0AFC0EFD" w14:textId="77777777" w:rsidR="00826E98" w:rsidRDefault="00826E98"/>
    <w:p w14:paraId="02D7A4DB" w14:textId="77777777" w:rsidR="00FC31FF" w:rsidRDefault="000951BB">
      <w:r>
        <w:rPr>
          <w:noProof/>
        </w:rPr>
        <w:drawing>
          <wp:anchor distT="0" distB="0" distL="114300" distR="114300" simplePos="0" relativeHeight="251658240" behindDoc="1" locked="0" layoutInCell="1" allowOverlap="1" wp14:anchorId="54B0254D" wp14:editId="0493D591">
            <wp:simplePos x="0" y="0"/>
            <wp:positionH relativeFrom="column">
              <wp:posOffset>0</wp:posOffset>
            </wp:positionH>
            <wp:positionV relativeFrom="paragraph">
              <wp:posOffset>142240</wp:posOffset>
            </wp:positionV>
            <wp:extent cx="5486400" cy="210883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6-03 at 11.05.19 AM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108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DC07BA" w14:textId="77777777" w:rsidR="00FC31FF" w:rsidRDefault="00FC31FF"/>
    <w:p w14:paraId="05213DD2" w14:textId="77777777" w:rsidR="000951BB" w:rsidRDefault="000951BB"/>
    <w:p w14:paraId="674D6433" w14:textId="77777777" w:rsidR="00FC31FF" w:rsidRDefault="00FC31FF">
      <w:r>
        <w:t xml:space="preserve"> </w:t>
      </w:r>
    </w:p>
    <w:p w14:paraId="1F09DA3C" w14:textId="77777777" w:rsidR="000951BB" w:rsidRDefault="000951BB"/>
    <w:p w14:paraId="5806043D" w14:textId="77777777" w:rsidR="000951BB" w:rsidRDefault="000951BB"/>
    <w:p w14:paraId="79DD8D32" w14:textId="77777777" w:rsidR="000951BB" w:rsidRDefault="000951BB"/>
    <w:p w14:paraId="437EACBA" w14:textId="77777777" w:rsidR="000951BB" w:rsidRDefault="000951BB"/>
    <w:p w14:paraId="6DB53542" w14:textId="77777777" w:rsidR="000951BB" w:rsidRDefault="000951BB"/>
    <w:p w14:paraId="5BC90F13" w14:textId="77777777" w:rsidR="000951BB" w:rsidRDefault="000951BB"/>
    <w:p w14:paraId="4B542D89" w14:textId="77777777" w:rsidR="000951BB" w:rsidRDefault="000951BB"/>
    <w:p w14:paraId="7763AE3E" w14:textId="77777777" w:rsidR="000951BB" w:rsidRDefault="000951BB"/>
    <w:p w14:paraId="462079AF" w14:textId="77777777" w:rsidR="000951BB" w:rsidRDefault="000951BB"/>
    <w:p w14:paraId="66E8FD79" w14:textId="77777777" w:rsidR="000951BB" w:rsidRDefault="000951BB"/>
    <w:p w14:paraId="1350EF10" w14:textId="77777777" w:rsidR="000951BB" w:rsidRDefault="000951BB"/>
    <w:p w14:paraId="22F00611" w14:textId="77777777" w:rsidR="000951BB" w:rsidRDefault="00A61E3D">
      <w:r w:rsidRPr="000951BB">
        <w:drawing>
          <wp:anchor distT="0" distB="0" distL="114300" distR="114300" simplePos="0" relativeHeight="251659264" behindDoc="1" locked="0" layoutInCell="1" allowOverlap="1" wp14:anchorId="3674BFF1" wp14:editId="37F45718">
            <wp:simplePos x="0" y="0"/>
            <wp:positionH relativeFrom="column">
              <wp:posOffset>0</wp:posOffset>
            </wp:positionH>
            <wp:positionV relativeFrom="paragraph">
              <wp:posOffset>156210</wp:posOffset>
            </wp:positionV>
            <wp:extent cx="5486400" cy="3213735"/>
            <wp:effectExtent l="0" t="0" r="0" b="1206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6-03 at 11.06.51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213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257810" w14:textId="77777777" w:rsidR="000951BB" w:rsidRDefault="000951BB"/>
    <w:p w14:paraId="517BFF5D" w14:textId="77777777" w:rsidR="000951BB" w:rsidRDefault="000951BB"/>
    <w:p w14:paraId="1D006EE0" w14:textId="77777777" w:rsidR="000951BB" w:rsidRDefault="000951BB"/>
    <w:p w14:paraId="34AA43EB" w14:textId="77777777" w:rsidR="000951BB" w:rsidRDefault="000951BB"/>
    <w:p w14:paraId="02FC5F39" w14:textId="77777777" w:rsidR="000951BB" w:rsidRDefault="000951BB"/>
    <w:p w14:paraId="26DDC0CF" w14:textId="77777777" w:rsidR="000951BB" w:rsidRDefault="000951BB"/>
    <w:p w14:paraId="243A9A66" w14:textId="77777777" w:rsidR="000951BB" w:rsidRDefault="000951BB"/>
    <w:p w14:paraId="7741F353" w14:textId="77777777" w:rsidR="000951BB" w:rsidRDefault="000951BB"/>
    <w:p w14:paraId="3820A0CD" w14:textId="77777777" w:rsidR="000951BB" w:rsidRDefault="000951BB"/>
    <w:p w14:paraId="56C5B6CE" w14:textId="77777777" w:rsidR="000951BB" w:rsidRDefault="000951BB"/>
    <w:p w14:paraId="7A02F0F9" w14:textId="77777777" w:rsidR="000951BB" w:rsidRDefault="000951BB"/>
    <w:p w14:paraId="5DE36F20" w14:textId="77777777" w:rsidR="000951BB" w:rsidRDefault="00AE6997"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792B0366" w14:textId="77777777" w:rsidR="000951BB" w:rsidRPr="00AE6997" w:rsidRDefault="00AE6997">
      <w:pPr>
        <w:rPr>
          <w:rFonts w:ascii="Times New Roman" w:hAnsi="Times New Roman" w:cs="Times New Roman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6997">
        <w:rPr>
          <w:rFonts w:ascii="Times New Roman" w:hAnsi="Times New Roman" w:cs="Times New Roman"/>
        </w:rPr>
        <w:t>Limit notation:</w:t>
      </w:r>
    </w:p>
    <w:p w14:paraId="022E6C06" w14:textId="77777777" w:rsidR="000951BB" w:rsidRDefault="000951BB"/>
    <w:p w14:paraId="49F2E158" w14:textId="77777777" w:rsidR="000951BB" w:rsidRDefault="000951BB"/>
    <w:p w14:paraId="05BBCB89" w14:textId="77777777" w:rsidR="000951BB" w:rsidRDefault="000951BB"/>
    <w:p w14:paraId="107BF3BB" w14:textId="77777777" w:rsidR="000951BB" w:rsidRDefault="000951BB"/>
    <w:p w14:paraId="7E41FFCE" w14:textId="77777777" w:rsidR="000951BB" w:rsidRDefault="000951BB"/>
    <w:p w14:paraId="44FF8EDA" w14:textId="77777777" w:rsidR="00826E98" w:rsidRDefault="00826E98"/>
    <w:p w14:paraId="1B181558" w14:textId="77777777" w:rsidR="00826E98" w:rsidRDefault="00826E98"/>
    <w:p w14:paraId="05F783C6" w14:textId="77777777" w:rsidR="00826E98" w:rsidRDefault="00826E98"/>
    <w:p w14:paraId="0386FC41" w14:textId="77777777" w:rsidR="00826E98" w:rsidRDefault="00826E98">
      <w:r w:rsidRPr="00826E98">
        <w:lastRenderedPageBreak/>
        <w:drawing>
          <wp:anchor distT="0" distB="0" distL="114300" distR="114300" simplePos="0" relativeHeight="251661312" behindDoc="1" locked="0" layoutInCell="1" allowOverlap="1" wp14:anchorId="33BE05B1" wp14:editId="1BED2634">
            <wp:simplePos x="0" y="0"/>
            <wp:positionH relativeFrom="column">
              <wp:posOffset>8255</wp:posOffset>
            </wp:positionH>
            <wp:positionV relativeFrom="paragraph">
              <wp:posOffset>-164888</wp:posOffset>
            </wp:positionV>
            <wp:extent cx="5486400" cy="378968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6-03 at 11.15.28 A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87FB5D" w14:textId="77777777" w:rsidR="00826E98" w:rsidRDefault="00826E98"/>
    <w:p w14:paraId="37C31001" w14:textId="77777777" w:rsidR="00826E98" w:rsidRDefault="00826E98"/>
    <w:p w14:paraId="5149BB85" w14:textId="77777777" w:rsidR="00826E98" w:rsidRDefault="00826E98"/>
    <w:p w14:paraId="14ABD042" w14:textId="77777777" w:rsidR="00826E98" w:rsidRDefault="00826E98"/>
    <w:p w14:paraId="1E613FE2" w14:textId="77777777" w:rsidR="00826E98" w:rsidRDefault="00826E98"/>
    <w:p w14:paraId="13DC74A8" w14:textId="77777777" w:rsidR="00826E98" w:rsidRDefault="00826E98"/>
    <w:p w14:paraId="0B740350" w14:textId="77777777" w:rsidR="00826E98" w:rsidRDefault="00826E98"/>
    <w:p w14:paraId="7CAFC2F7" w14:textId="77777777" w:rsidR="00826E98" w:rsidRDefault="00826E98"/>
    <w:p w14:paraId="7DD772B1" w14:textId="77777777" w:rsidR="00826E98" w:rsidRDefault="00826E98"/>
    <w:p w14:paraId="4D57DEF8" w14:textId="77777777" w:rsidR="00826E98" w:rsidRDefault="00826E98"/>
    <w:p w14:paraId="3F11B4DF" w14:textId="77777777" w:rsidR="00826E98" w:rsidRDefault="00826E98"/>
    <w:p w14:paraId="2554B49E" w14:textId="77777777" w:rsidR="00826E98" w:rsidRDefault="00826E98"/>
    <w:p w14:paraId="3DA1D090" w14:textId="77777777" w:rsidR="00826E98" w:rsidRPr="00AE6997" w:rsidRDefault="00AE6997">
      <w:pPr>
        <w:rPr>
          <w:rFonts w:ascii="Times New Roman" w:hAnsi="Times New Roman" w:cs="Times New Roman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6997">
        <w:rPr>
          <w:rFonts w:ascii="Times New Roman" w:hAnsi="Times New Roman" w:cs="Times New Roman"/>
        </w:rPr>
        <w:t xml:space="preserve">Limit Notation: </w:t>
      </w:r>
    </w:p>
    <w:p w14:paraId="03CB02E0" w14:textId="77777777" w:rsidR="00826E98" w:rsidRDefault="00826E98"/>
    <w:p w14:paraId="1E3A07B2" w14:textId="77777777" w:rsidR="00826E98" w:rsidRDefault="00826E98"/>
    <w:p w14:paraId="3345F39C" w14:textId="77777777" w:rsidR="00826E98" w:rsidRDefault="00826E98"/>
    <w:p w14:paraId="1D9F6723" w14:textId="77777777" w:rsidR="00826E98" w:rsidRDefault="00826E98"/>
    <w:p w14:paraId="07447DCA" w14:textId="77777777" w:rsidR="00826E98" w:rsidRDefault="00826E98"/>
    <w:p w14:paraId="699A5A37" w14:textId="77777777" w:rsidR="00826E98" w:rsidRDefault="00826E98"/>
    <w:p w14:paraId="6183D3C9" w14:textId="77777777" w:rsidR="00826E98" w:rsidRDefault="00826E98"/>
    <w:p w14:paraId="19609DC3" w14:textId="77777777" w:rsidR="00826E98" w:rsidRDefault="00826E98"/>
    <w:p w14:paraId="2A911037" w14:textId="77777777" w:rsidR="00344482" w:rsidRDefault="00A61E3D">
      <w:pPr>
        <w:rPr>
          <w:b/>
          <w:sz w:val="28"/>
          <w:szCs w:val="28"/>
        </w:rPr>
      </w:pPr>
      <w:r w:rsidRPr="00AE6997">
        <w:rPr>
          <w:b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73DF56A1" wp14:editId="5A0B521A">
            <wp:simplePos x="0" y="0"/>
            <wp:positionH relativeFrom="column">
              <wp:posOffset>114300</wp:posOffset>
            </wp:positionH>
            <wp:positionV relativeFrom="paragraph">
              <wp:posOffset>78105</wp:posOffset>
            </wp:positionV>
            <wp:extent cx="5486400" cy="1595120"/>
            <wp:effectExtent l="0" t="0" r="0" b="508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6-03 at 11.23.00 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595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27E7AC" w14:textId="77777777" w:rsidR="00344482" w:rsidRDefault="00344482">
      <w:pPr>
        <w:rPr>
          <w:b/>
          <w:sz w:val="28"/>
          <w:szCs w:val="28"/>
        </w:rPr>
      </w:pPr>
    </w:p>
    <w:p w14:paraId="07EF7539" w14:textId="77777777" w:rsidR="00344482" w:rsidRDefault="00344482">
      <w:pPr>
        <w:rPr>
          <w:b/>
          <w:sz w:val="28"/>
          <w:szCs w:val="28"/>
        </w:rPr>
      </w:pPr>
    </w:p>
    <w:p w14:paraId="0870C6FB" w14:textId="77777777" w:rsidR="00344482" w:rsidRDefault="00344482">
      <w:pPr>
        <w:rPr>
          <w:b/>
          <w:sz w:val="28"/>
          <w:szCs w:val="28"/>
        </w:rPr>
      </w:pPr>
    </w:p>
    <w:p w14:paraId="698E324B" w14:textId="77777777" w:rsidR="00344482" w:rsidRDefault="00344482">
      <w:pPr>
        <w:rPr>
          <w:b/>
          <w:sz w:val="28"/>
          <w:szCs w:val="28"/>
        </w:rPr>
      </w:pPr>
    </w:p>
    <w:p w14:paraId="0F2C6069" w14:textId="77777777" w:rsidR="00344482" w:rsidRDefault="00344482">
      <w:pPr>
        <w:rPr>
          <w:b/>
          <w:sz w:val="28"/>
          <w:szCs w:val="28"/>
        </w:rPr>
      </w:pPr>
    </w:p>
    <w:p w14:paraId="347B449B" w14:textId="77777777" w:rsidR="00344482" w:rsidRDefault="00344482">
      <w:pPr>
        <w:rPr>
          <w:b/>
          <w:sz w:val="28"/>
          <w:szCs w:val="28"/>
        </w:rPr>
      </w:pPr>
    </w:p>
    <w:p w14:paraId="7803CB71" w14:textId="77777777" w:rsidR="00344482" w:rsidRDefault="00344482">
      <w:pPr>
        <w:rPr>
          <w:b/>
          <w:sz w:val="28"/>
          <w:szCs w:val="28"/>
        </w:rPr>
      </w:pPr>
    </w:p>
    <w:p w14:paraId="44A0A5C9" w14:textId="77777777" w:rsidR="00A61E3D" w:rsidRDefault="00A61E3D">
      <w:pPr>
        <w:rPr>
          <w:b/>
          <w:sz w:val="28"/>
          <w:szCs w:val="28"/>
        </w:rPr>
      </w:pPr>
    </w:p>
    <w:p w14:paraId="6204F40C" w14:textId="77777777" w:rsidR="00A61E3D" w:rsidRDefault="00A61E3D">
      <w:pPr>
        <w:rPr>
          <w:b/>
          <w:sz w:val="28"/>
          <w:szCs w:val="28"/>
        </w:rPr>
      </w:pPr>
    </w:p>
    <w:p w14:paraId="73135D01" w14:textId="77777777" w:rsidR="00AE6997" w:rsidRPr="00AE6997" w:rsidRDefault="00AE6997">
      <w:pPr>
        <w:rPr>
          <w:b/>
          <w:sz w:val="28"/>
          <w:szCs w:val="28"/>
        </w:rPr>
      </w:pPr>
      <w:r w:rsidRPr="00AE6997">
        <w:rPr>
          <w:b/>
          <w:sz w:val="28"/>
          <w:szCs w:val="28"/>
        </w:rPr>
        <w:t>Function Booklet</w:t>
      </w:r>
    </w:p>
    <w:p w14:paraId="48E3D7BD" w14:textId="77777777" w:rsidR="000951BB" w:rsidRDefault="00AE6997">
      <w:r>
        <w:t>Sketch a graph of the parent function in your function booklet and identify the domain, range,</w:t>
      </w:r>
      <w:r w:rsidR="00344482">
        <w:t xml:space="preserve"> </w:t>
      </w:r>
      <w:proofErr w:type="gramStart"/>
      <w:r w:rsidR="00344482">
        <w:t>symmetry</w:t>
      </w:r>
      <w:proofErr w:type="gramEnd"/>
      <w:r w:rsidR="00344482">
        <w:t xml:space="preserve">, increasing </w:t>
      </w:r>
      <w:r>
        <w:t xml:space="preserve">and decreasing intervals.  </w:t>
      </w:r>
    </w:p>
    <w:p w14:paraId="67D8488C" w14:textId="77777777" w:rsidR="00344482" w:rsidRDefault="00344482"/>
    <w:p w14:paraId="6F64095C" w14:textId="77777777" w:rsidR="00344482" w:rsidRDefault="00344482"/>
    <w:p w14:paraId="6BC7FAD7" w14:textId="77777777" w:rsidR="00344482" w:rsidRDefault="00344482"/>
    <w:p w14:paraId="71EF0403" w14:textId="77777777" w:rsidR="00344482" w:rsidRDefault="00344482"/>
    <w:p w14:paraId="7979D54E" w14:textId="77777777" w:rsidR="00344482" w:rsidRDefault="00344482"/>
    <w:p w14:paraId="51F91908" w14:textId="77777777" w:rsidR="00344482" w:rsidRDefault="00344482"/>
    <w:p w14:paraId="5C421FF2" w14:textId="77777777" w:rsidR="00344482" w:rsidRDefault="00344482"/>
    <w:p w14:paraId="6FD07129" w14:textId="77777777" w:rsidR="00A61E3D" w:rsidRDefault="00A61E3D"/>
    <w:p w14:paraId="2A922177" w14:textId="77777777" w:rsidR="00344482" w:rsidRDefault="00344482">
      <w:r>
        <w:t xml:space="preserve">Look at the following graphs and the parent function from your function booklet and answer the questions below.  </w:t>
      </w:r>
    </w:p>
    <w:p w14:paraId="431A978A" w14:textId="77777777" w:rsidR="00344482" w:rsidRDefault="009E06F7">
      <w:r w:rsidRPr="009E06F7">
        <w:rPr>
          <w:position w:val="-24"/>
        </w:rPr>
        <w:object w:dxaOrig="1240" w:dyaOrig="620" w14:anchorId="7F5993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2pt;height:31pt" o:ole="">
            <v:imagedata r:id="rId9" o:title=""/>
          </v:shape>
          <o:OLEObject Type="Embed" ProgID="Equation.DSMT4" ShapeID="_x0000_i1027" DrawAspect="Content" ObjectID="_1337167347" r:id="rId10"/>
        </w:object>
      </w:r>
      <w:r>
        <w:tab/>
      </w:r>
      <w:r>
        <w:tab/>
      </w:r>
      <w:r>
        <w:tab/>
      </w:r>
      <w:r>
        <w:tab/>
      </w:r>
      <w:r>
        <w:tab/>
      </w:r>
      <w:r w:rsidR="00BD508B">
        <w:tab/>
      </w:r>
      <w:r w:rsidRPr="009E06F7">
        <w:rPr>
          <w:position w:val="-24"/>
        </w:rPr>
        <w:object w:dxaOrig="1260" w:dyaOrig="620" w14:anchorId="2A86F516">
          <v:shape id="_x0000_i1028" type="#_x0000_t75" style="width:63pt;height:31pt" o:ole="">
            <v:imagedata r:id="rId11" o:title=""/>
          </v:shape>
          <o:OLEObject Type="Embed" ProgID="Equation.3" ShapeID="_x0000_i1028" DrawAspect="Content" ObjectID="_1337167348" r:id="rId12"/>
        </w:object>
      </w:r>
    </w:p>
    <w:p w14:paraId="6E3463A5" w14:textId="77777777" w:rsidR="00344482" w:rsidRDefault="00BD508B">
      <w:r>
        <w:rPr>
          <w:noProof/>
        </w:rPr>
        <w:drawing>
          <wp:anchor distT="0" distB="0" distL="114300" distR="114300" simplePos="0" relativeHeight="251663360" behindDoc="1" locked="0" layoutInCell="1" allowOverlap="1" wp14:anchorId="16752509" wp14:editId="271A8E28">
            <wp:simplePos x="0" y="0"/>
            <wp:positionH relativeFrom="column">
              <wp:posOffset>2857500</wp:posOffset>
            </wp:positionH>
            <wp:positionV relativeFrom="paragraph">
              <wp:posOffset>48895</wp:posOffset>
            </wp:positionV>
            <wp:extent cx="2188845" cy="1485900"/>
            <wp:effectExtent l="0" t="0" r="0" b="1270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-03-2014 Image011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84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40CC5DBD" wp14:editId="7B34E0E4">
            <wp:simplePos x="0" y="0"/>
            <wp:positionH relativeFrom="column">
              <wp:posOffset>0</wp:posOffset>
            </wp:positionH>
            <wp:positionV relativeFrom="paragraph">
              <wp:posOffset>48895</wp:posOffset>
            </wp:positionV>
            <wp:extent cx="2189480" cy="1485900"/>
            <wp:effectExtent l="0" t="0" r="0" b="1270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-03-2014 Image010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948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DF9AF6" w14:textId="77777777" w:rsidR="00344482" w:rsidRDefault="00344482"/>
    <w:p w14:paraId="1F48D079" w14:textId="77777777" w:rsidR="00344482" w:rsidRDefault="00344482"/>
    <w:p w14:paraId="4772643C" w14:textId="77777777" w:rsidR="00344482" w:rsidRDefault="00344482"/>
    <w:p w14:paraId="0A7C2712" w14:textId="77777777" w:rsidR="00344482" w:rsidRDefault="00344482"/>
    <w:p w14:paraId="57F385C6" w14:textId="77777777" w:rsidR="00344482" w:rsidRDefault="00344482"/>
    <w:p w14:paraId="345FEB86" w14:textId="77777777" w:rsidR="00AE6997" w:rsidRDefault="00AE6997"/>
    <w:p w14:paraId="5EDB516A" w14:textId="77777777" w:rsidR="00BD508B" w:rsidRDefault="00BD508B"/>
    <w:p w14:paraId="1ECF3244" w14:textId="77777777" w:rsidR="00BD508B" w:rsidRDefault="00BD508B"/>
    <w:p w14:paraId="0DC81D9E" w14:textId="77777777" w:rsidR="00BD508B" w:rsidRDefault="00BD508B">
      <w:r>
        <w:t xml:space="preserve">Based on the equations and corresponding graphs, what do you conclude about the transformations? </w:t>
      </w:r>
    </w:p>
    <w:p w14:paraId="5124F1BE" w14:textId="77777777" w:rsidR="00BD508B" w:rsidRDefault="00BD508B"/>
    <w:p w14:paraId="115ADA79" w14:textId="77777777" w:rsidR="00BD508B" w:rsidRDefault="00BD508B"/>
    <w:p w14:paraId="657BFC44" w14:textId="77777777" w:rsidR="00BD508B" w:rsidRDefault="00BD508B"/>
    <w:p w14:paraId="6089B244" w14:textId="77777777" w:rsidR="00BD508B" w:rsidRDefault="00BD508B"/>
    <w:p w14:paraId="1D88B452" w14:textId="77777777" w:rsidR="00BD508B" w:rsidRDefault="00BD508B"/>
    <w:p w14:paraId="207A6A8F" w14:textId="77777777" w:rsidR="00BD508B" w:rsidRDefault="00BD508B"/>
    <w:p w14:paraId="1356AF57" w14:textId="77777777" w:rsidR="00BD508B" w:rsidRDefault="00BD508B"/>
    <w:p w14:paraId="7F9169B4" w14:textId="77777777" w:rsidR="00BD508B" w:rsidRDefault="00BD508B"/>
    <w:p w14:paraId="08911B13" w14:textId="77777777" w:rsidR="00AE6997" w:rsidRDefault="009E06F7">
      <w:r w:rsidRPr="009E06F7">
        <w:rPr>
          <w:position w:val="-24"/>
        </w:rPr>
        <w:object w:dxaOrig="1260" w:dyaOrig="620" w14:anchorId="36A484BD">
          <v:shape id="_x0000_i1029" type="#_x0000_t75" style="width:63pt;height:31pt" o:ole="">
            <v:imagedata r:id="rId15" o:title=""/>
          </v:shape>
          <o:OLEObject Type="Embed" ProgID="Equation.3" ShapeID="_x0000_i1029" DrawAspect="Content" ObjectID="_1337167349" r:id="rId16"/>
        </w:object>
      </w:r>
      <w:r>
        <w:tab/>
      </w:r>
      <w:r>
        <w:tab/>
      </w:r>
      <w:r>
        <w:tab/>
      </w:r>
      <w:r>
        <w:tab/>
      </w:r>
      <w:r w:rsidR="00BD508B">
        <w:tab/>
        <w:t xml:space="preserve">     </w:t>
      </w:r>
      <w:r w:rsidRPr="009E06F7">
        <w:rPr>
          <w:position w:val="-24"/>
        </w:rPr>
        <w:object w:dxaOrig="1260" w:dyaOrig="620" w14:anchorId="60850E84">
          <v:shape id="_x0000_i1030" type="#_x0000_t75" style="width:63pt;height:31pt" o:ole="">
            <v:imagedata r:id="rId17" o:title=""/>
          </v:shape>
          <o:OLEObject Type="Embed" ProgID="Equation.3" ShapeID="_x0000_i1030" DrawAspect="Content" ObjectID="_1337167350" r:id="rId18"/>
        </w:object>
      </w:r>
    </w:p>
    <w:p w14:paraId="41C864F8" w14:textId="77777777" w:rsidR="0023469E" w:rsidRDefault="00BD508B">
      <w:r>
        <w:rPr>
          <w:noProof/>
        </w:rPr>
        <w:drawing>
          <wp:anchor distT="0" distB="0" distL="114300" distR="114300" simplePos="0" relativeHeight="251665408" behindDoc="1" locked="0" layoutInCell="1" allowOverlap="1" wp14:anchorId="6B8ABF35" wp14:editId="44D64B9D">
            <wp:simplePos x="0" y="0"/>
            <wp:positionH relativeFrom="column">
              <wp:posOffset>2857500</wp:posOffset>
            </wp:positionH>
            <wp:positionV relativeFrom="paragraph">
              <wp:posOffset>61595</wp:posOffset>
            </wp:positionV>
            <wp:extent cx="2195195" cy="1489710"/>
            <wp:effectExtent l="0" t="0" r="0" b="889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-03-2014 Image013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195" cy="1489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6C1FAD82" wp14:editId="16504E83">
            <wp:simplePos x="0" y="0"/>
            <wp:positionH relativeFrom="column">
              <wp:posOffset>0</wp:posOffset>
            </wp:positionH>
            <wp:positionV relativeFrom="paragraph">
              <wp:posOffset>61595</wp:posOffset>
            </wp:positionV>
            <wp:extent cx="2155825" cy="1463675"/>
            <wp:effectExtent l="0" t="0" r="3175" b="952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-03-2014 Image012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5825" cy="1463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D6595B" w14:textId="77777777" w:rsidR="0023469E" w:rsidRDefault="0023469E"/>
    <w:p w14:paraId="1D2EDB0B" w14:textId="77777777" w:rsidR="0023469E" w:rsidRDefault="0023469E"/>
    <w:p w14:paraId="2995E673" w14:textId="77777777" w:rsidR="0023469E" w:rsidRDefault="0023469E"/>
    <w:p w14:paraId="76B69F1E" w14:textId="77777777" w:rsidR="0023469E" w:rsidRDefault="0023469E"/>
    <w:p w14:paraId="57033DD4" w14:textId="77777777" w:rsidR="0023469E" w:rsidRDefault="0023469E"/>
    <w:p w14:paraId="3267D8A4" w14:textId="77777777" w:rsidR="0023469E" w:rsidRDefault="0023469E"/>
    <w:p w14:paraId="54EED143" w14:textId="77777777" w:rsidR="0023469E" w:rsidRDefault="0023469E"/>
    <w:p w14:paraId="68DECE54" w14:textId="77777777" w:rsidR="0023469E" w:rsidRDefault="0023469E"/>
    <w:p w14:paraId="469E684C" w14:textId="77777777" w:rsidR="00BD508B" w:rsidRDefault="00BD508B" w:rsidP="00BD508B">
      <w:r>
        <w:t xml:space="preserve">Based on the equations and corresponding graphs, what do you conclude about the transformations? </w:t>
      </w:r>
    </w:p>
    <w:p w14:paraId="46140825" w14:textId="77777777" w:rsidR="00BD508B" w:rsidRDefault="00BD508B"/>
    <w:p w14:paraId="098959CC" w14:textId="77777777" w:rsidR="00BD508B" w:rsidRDefault="00BD508B"/>
    <w:p w14:paraId="75469F3A" w14:textId="77777777" w:rsidR="00BD508B" w:rsidRDefault="00BD508B"/>
    <w:p w14:paraId="31577626" w14:textId="77777777" w:rsidR="00BD508B" w:rsidRDefault="00BD508B"/>
    <w:p w14:paraId="035C4FDF" w14:textId="77777777" w:rsidR="00BD508B" w:rsidRDefault="00BD508B"/>
    <w:p w14:paraId="0770DD1B" w14:textId="77777777" w:rsidR="00BD508B" w:rsidRDefault="00BD508B"/>
    <w:p w14:paraId="0FDF060A" w14:textId="77777777" w:rsidR="00BD508B" w:rsidRDefault="00BD508B"/>
    <w:p w14:paraId="79F76E11" w14:textId="77777777" w:rsidR="00BD508B" w:rsidRDefault="00BD508B"/>
    <w:p w14:paraId="24468A79" w14:textId="77777777" w:rsidR="00AE6997" w:rsidRDefault="00BD508B">
      <w:r>
        <w:t xml:space="preserve">     </w:t>
      </w:r>
      <w:r w:rsidR="009E06F7" w:rsidRPr="009E06F7">
        <w:rPr>
          <w:position w:val="-24"/>
        </w:rPr>
        <w:object w:dxaOrig="1600" w:dyaOrig="620" w14:anchorId="21E0BBDA">
          <v:shape id="_x0000_i1045" type="#_x0000_t75" style="width:80pt;height:31pt" o:ole="">
            <v:imagedata r:id="rId21" o:title=""/>
          </v:shape>
          <o:OLEObject Type="Embed" ProgID="Equation.3" ShapeID="_x0000_i1045" DrawAspect="Content" ObjectID="_1337167351" r:id="rId22"/>
        </w:object>
      </w:r>
      <w:r w:rsidR="0023469E">
        <w:tab/>
      </w:r>
      <w:r w:rsidR="0023469E">
        <w:tab/>
      </w:r>
      <w:r w:rsidR="0023469E">
        <w:tab/>
      </w:r>
      <w:r w:rsidR="0023469E">
        <w:tab/>
      </w:r>
      <w:r>
        <w:t xml:space="preserve">   </w:t>
      </w:r>
      <w:r w:rsidR="0023469E" w:rsidRPr="0023469E">
        <w:rPr>
          <w:position w:val="-24"/>
        </w:rPr>
        <w:object w:dxaOrig="1540" w:dyaOrig="620" w14:anchorId="45935FE1">
          <v:shape id="_x0000_i1032" type="#_x0000_t75" style="width:77pt;height:31pt" o:ole="">
            <v:imagedata r:id="rId23" o:title=""/>
          </v:shape>
          <o:OLEObject Type="Embed" ProgID="Equation.3" ShapeID="_x0000_i1032" DrawAspect="Content" ObjectID="_1337167352" r:id="rId24"/>
        </w:object>
      </w:r>
    </w:p>
    <w:p w14:paraId="413B0705" w14:textId="77777777" w:rsidR="00BD508B" w:rsidRDefault="00BD508B">
      <w:r>
        <w:rPr>
          <w:noProof/>
        </w:rPr>
        <w:drawing>
          <wp:anchor distT="0" distB="0" distL="114300" distR="114300" simplePos="0" relativeHeight="251666432" behindDoc="1" locked="0" layoutInCell="1" allowOverlap="1" wp14:anchorId="41D211BB" wp14:editId="32FF085A">
            <wp:simplePos x="0" y="0"/>
            <wp:positionH relativeFrom="column">
              <wp:posOffset>113665</wp:posOffset>
            </wp:positionH>
            <wp:positionV relativeFrom="paragraph">
              <wp:posOffset>8890</wp:posOffset>
            </wp:positionV>
            <wp:extent cx="2100580" cy="1425575"/>
            <wp:effectExtent l="0" t="0" r="762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-03-2014 Image014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0580" cy="1425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7CF0413A" wp14:editId="28035ACA">
            <wp:simplePos x="0" y="0"/>
            <wp:positionH relativeFrom="column">
              <wp:posOffset>2857500</wp:posOffset>
            </wp:positionH>
            <wp:positionV relativeFrom="paragraph">
              <wp:posOffset>9525</wp:posOffset>
            </wp:positionV>
            <wp:extent cx="2057400" cy="1396365"/>
            <wp:effectExtent l="0" t="0" r="0" b="63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-03-2014 Image015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396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891419" w14:textId="77777777" w:rsidR="00BD508B" w:rsidRDefault="00BD508B"/>
    <w:p w14:paraId="75D4CF48" w14:textId="77777777" w:rsidR="00BD508B" w:rsidRDefault="00BD508B"/>
    <w:p w14:paraId="0020F2F3" w14:textId="77777777" w:rsidR="00BD508B" w:rsidRDefault="00BD508B"/>
    <w:p w14:paraId="0B14F613" w14:textId="77777777" w:rsidR="00BD508B" w:rsidRDefault="00BD508B"/>
    <w:p w14:paraId="3E30E74F" w14:textId="77777777" w:rsidR="00BD508B" w:rsidRDefault="00BD508B"/>
    <w:p w14:paraId="75269096" w14:textId="77777777" w:rsidR="00BD508B" w:rsidRDefault="00BD508B"/>
    <w:p w14:paraId="6385C5AC" w14:textId="77777777" w:rsidR="00BD508B" w:rsidRDefault="00BD508B"/>
    <w:p w14:paraId="1DFD4901" w14:textId="77777777" w:rsidR="00BD508B" w:rsidRDefault="00BD508B" w:rsidP="00BD508B">
      <w:r>
        <w:t xml:space="preserve">Based on the equations and corresponding graphs, what do you conclude about the transformations? </w:t>
      </w:r>
    </w:p>
    <w:p w14:paraId="18E665F6" w14:textId="77777777" w:rsidR="00BD508B" w:rsidRDefault="00BD508B"/>
    <w:p w14:paraId="59E2437D" w14:textId="77777777" w:rsidR="00BD508B" w:rsidRDefault="00BD508B"/>
    <w:p w14:paraId="58440A4B" w14:textId="77777777" w:rsidR="00BD508B" w:rsidRDefault="00BD508B"/>
    <w:p w14:paraId="454BD110" w14:textId="77777777" w:rsidR="00BD508B" w:rsidRDefault="00BD508B"/>
    <w:p w14:paraId="08A02949" w14:textId="77777777" w:rsidR="00BD508B" w:rsidRDefault="00BD508B"/>
    <w:p w14:paraId="035C7A2A" w14:textId="77777777" w:rsidR="00EE13A1" w:rsidRDefault="00EE13A1">
      <w:r w:rsidRPr="00EE13A1">
        <w:rPr>
          <w:position w:val="-24"/>
        </w:rPr>
        <w:object w:dxaOrig="1080" w:dyaOrig="620" w14:anchorId="23BEAFA8">
          <v:shape id="_x0000_i1082" type="#_x0000_t75" style="width:54pt;height:31pt" o:ole="">
            <v:imagedata r:id="rId27" o:title=""/>
          </v:shape>
          <o:OLEObject Type="Embed" ProgID="Equation.3" ShapeID="_x0000_i1082" DrawAspect="Content" ObjectID="_1337167353" r:id="rId28"/>
        </w:object>
      </w:r>
      <w:r w:rsidR="00A61E3D">
        <w:tab/>
      </w:r>
      <w:r w:rsidR="00A61E3D">
        <w:tab/>
      </w:r>
      <w:r w:rsidR="00A61E3D">
        <w:tab/>
      </w:r>
      <w:r w:rsidR="00A61E3D">
        <w:tab/>
      </w:r>
      <w:r w:rsidR="00A61E3D">
        <w:tab/>
      </w:r>
      <w:r w:rsidR="0005018A" w:rsidRPr="00A61E3D">
        <w:rPr>
          <w:position w:val="-24"/>
        </w:rPr>
        <w:object w:dxaOrig="1740" w:dyaOrig="620" w14:anchorId="65658351">
          <v:shape id="_x0000_i1096" type="#_x0000_t75" style="width:87pt;height:31pt" o:ole="">
            <v:imagedata r:id="rId29" o:title=""/>
          </v:shape>
          <o:OLEObject Type="Embed" ProgID="Equation.DSMT4" ShapeID="_x0000_i1096" DrawAspect="Content" ObjectID="_1337167354" r:id="rId30"/>
        </w:object>
      </w:r>
    </w:p>
    <w:p w14:paraId="0DC749EB" w14:textId="77777777" w:rsidR="00EE13A1" w:rsidRDefault="0005018A">
      <w:r>
        <w:rPr>
          <w:noProof/>
        </w:rPr>
        <w:drawing>
          <wp:anchor distT="0" distB="0" distL="114300" distR="114300" simplePos="0" relativeHeight="251679744" behindDoc="1" locked="0" layoutInCell="1" allowOverlap="1" wp14:anchorId="026B989D" wp14:editId="74CA7EDF">
            <wp:simplePos x="0" y="0"/>
            <wp:positionH relativeFrom="column">
              <wp:posOffset>-1</wp:posOffset>
            </wp:positionH>
            <wp:positionV relativeFrom="paragraph">
              <wp:posOffset>75565</wp:posOffset>
            </wp:positionV>
            <wp:extent cx="2021723" cy="1371600"/>
            <wp:effectExtent l="0" t="0" r="1079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-03-2014 Image018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172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768" behindDoc="1" locked="0" layoutInCell="1" allowOverlap="1" wp14:anchorId="177227EE" wp14:editId="117283B2">
            <wp:simplePos x="0" y="0"/>
            <wp:positionH relativeFrom="column">
              <wp:posOffset>2514600</wp:posOffset>
            </wp:positionH>
            <wp:positionV relativeFrom="paragraph">
              <wp:posOffset>50800</wp:posOffset>
            </wp:positionV>
            <wp:extent cx="2057400" cy="1396365"/>
            <wp:effectExtent l="0" t="0" r="0" b="63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-03-2014 Image020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396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6B79BD" w14:textId="77777777" w:rsidR="00EE13A1" w:rsidRDefault="00EE13A1"/>
    <w:p w14:paraId="032A1870" w14:textId="77777777" w:rsidR="00EE13A1" w:rsidRDefault="00EE13A1"/>
    <w:p w14:paraId="00F82CD3" w14:textId="77777777" w:rsidR="00EE13A1" w:rsidRDefault="00EE13A1"/>
    <w:p w14:paraId="4BDC4D9B" w14:textId="77777777" w:rsidR="00A61E3D" w:rsidRDefault="00A61E3D"/>
    <w:p w14:paraId="5D9A1190" w14:textId="77777777" w:rsidR="00A61E3D" w:rsidRDefault="00A61E3D"/>
    <w:p w14:paraId="7AA09B60" w14:textId="77777777" w:rsidR="00EE13A1" w:rsidRDefault="00EE13A1"/>
    <w:p w14:paraId="7E759873" w14:textId="77777777" w:rsidR="00A61E3D" w:rsidRDefault="00A61E3D"/>
    <w:p w14:paraId="0066673F" w14:textId="77777777" w:rsidR="00A61E3D" w:rsidRDefault="00A61E3D"/>
    <w:p w14:paraId="73938BEA" w14:textId="77777777" w:rsidR="00A61E3D" w:rsidRDefault="00A61E3D" w:rsidP="00A61E3D">
      <w:r>
        <w:t xml:space="preserve">Based on the equations and corresponding graphs, what do you conclude about the transformations? </w:t>
      </w:r>
    </w:p>
    <w:p w14:paraId="7E6B7A67" w14:textId="77777777" w:rsidR="00A61E3D" w:rsidRDefault="00A61E3D"/>
    <w:p w14:paraId="7C43CD4E" w14:textId="77777777" w:rsidR="00EE13A1" w:rsidRDefault="00EE13A1"/>
    <w:p w14:paraId="50282E55" w14:textId="77777777" w:rsidR="00A61E3D" w:rsidRDefault="00A61E3D"/>
    <w:p w14:paraId="30865C9B" w14:textId="77777777" w:rsidR="00A61E3D" w:rsidRDefault="00A61E3D"/>
    <w:p w14:paraId="2D9B651A" w14:textId="77777777" w:rsidR="00A61E3D" w:rsidRDefault="00A61E3D"/>
    <w:p w14:paraId="3D82522A" w14:textId="77777777" w:rsidR="00BD508B" w:rsidRDefault="00BD508B">
      <w:r>
        <w:t xml:space="preserve">Discuss with a partner the patterns you notice above.  Use those patterns to sketch a graph of the following.  </w:t>
      </w:r>
    </w:p>
    <w:p w14:paraId="4B96E62E" w14:textId="77777777" w:rsidR="00BD508B" w:rsidRDefault="00BD508B"/>
    <w:p w14:paraId="77095324" w14:textId="77777777" w:rsidR="00BD508B" w:rsidRDefault="00EE13A1">
      <w:r>
        <w:t xml:space="preserve">    </w:t>
      </w:r>
      <w:r w:rsidRPr="00BD508B">
        <w:rPr>
          <w:position w:val="-24"/>
        </w:rPr>
        <w:object w:dxaOrig="1260" w:dyaOrig="620" w14:anchorId="7132F9E9">
          <v:shape id="_x0000_i1075" type="#_x0000_t75" style="width:63pt;height:31pt" o:ole="">
            <v:imagedata r:id="rId33" o:title=""/>
          </v:shape>
          <o:OLEObject Type="Embed" ProgID="Equation.3" ShapeID="_x0000_i1075" DrawAspect="Content" ObjectID="_1337167355" r:id="rId34"/>
        </w:object>
      </w:r>
      <w:r w:rsidR="00BD508B">
        <w:tab/>
      </w:r>
      <w:r w:rsidR="00BD508B">
        <w:tab/>
      </w:r>
      <w:r w:rsidR="00BD508B">
        <w:tab/>
      </w:r>
      <w:r w:rsidR="00BD508B">
        <w:tab/>
      </w:r>
      <w:r w:rsidR="00A61E3D" w:rsidRPr="00BD508B">
        <w:rPr>
          <w:position w:val="-24"/>
        </w:rPr>
        <w:object w:dxaOrig="1400" w:dyaOrig="620" w14:anchorId="4BAA4CF7">
          <v:shape id="_x0000_i1086" type="#_x0000_t75" style="width:70pt;height:31pt" o:ole="">
            <v:imagedata r:id="rId35" o:title=""/>
          </v:shape>
          <o:OLEObject Type="Embed" ProgID="Equation.DSMT4" ShapeID="_x0000_i1086" DrawAspect="Content" ObjectID="_1337167356" r:id="rId36"/>
        </w:object>
      </w:r>
    </w:p>
    <w:p w14:paraId="3BC78384" w14:textId="77777777" w:rsidR="00BD508B" w:rsidRDefault="00A61E3D">
      <w:r>
        <w:rPr>
          <w:noProof/>
        </w:rPr>
        <w:drawing>
          <wp:anchor distT="0" distB="0" distL="114300" distR="114300" simplePos="0" relativeHeight="251670528" behindDoc="1" locked="0" layoutInCell="1" allowOverlap="1" wp14:anchorId="5F577A2B" wp14:editId="39F6A6AD">
            <wp:simplePos x="0" y="0"/>
            <wp:positionH relativeFrom="column">
              <wp:posOffset>2743200</wp:posOffset>
            </wp:positionH>
            <wp:positionV relativeFrom="paragraph">
              <wp:posOffset>59690</wp:posOffset>
            </wp:positionV>
            <wp:extent cx="1990090" cy="135064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090" cy="1350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466519A2" wp14:editId="2F952D13">
            <wp:simplePos x="0" y="0"/>
            <wp:positionH relativeFrom="column">
              <wp:posOffset>114300</wp:posOffset>
            </wp:positionH>
            <wp:positionV relativeFrom="paragraph">
              <wp:posOffset>59690</wp:posOffset>
            </wp:positionV>
            <wp:extent cx="1990090" cy="135064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090" cy="1350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0D271B" w14:textId="77777777" w:rsidR="00BD508B" w:rsidRDefault="00BD508B"/>
    <w:p w14:paraId="43A233F0" w14:textId="77777777" w:rsidR="00BD508B" w:rsidRDefault="00BD508B"/>
    <w:p w14:paraId="40AF6537" w14:textId="77777777" w:rsidR="00BD508B" w:rsidRDefault="00BD508B"/>
    <w:p w14:paraId="23CABF75" w14:textId="77777777" w:rsidR="00BD508B" w:rsidRDefault="00BD508B"/>
    <w:p w14:paraId="341FA221" w14:textId="77777777" w:rsidR="00BD508B" w:rsidRDefault="00A61E3D">
      <w:r>
        <w:t xml:space="preserve"> </w:t>
      </w:r>
      <w:r w:rsidR="00EE13A1" w:rsidRPr="00BD508B">
        <w:rPr>
          <w:position w:val="-24"/>
        </w:rPr>
        <w:object w:dxaOrig="1540" w:dyaOrig="620" w14:anchorId="08EF07D9">
          <v:shape id="_x0000_i1079" type="#_x0000_t75" style="width:77pt;height:31pt" o:ole="">
            <v:imagedata r:id="rId38" o:title=""/>
          </v:shape>
          <o:OLEObject Type="Embed" ProgID="Equation.3" ShapeID="_x0000_i1079" DrawAspect="Content" ObjectID="_1337167357" r:id="rId39"/>
        </w:object>
      </w:r>
      <w:r w:rsidR="00BD508B">
        <w:tab/>
      </w:r>
      <w:r w:rsidR="00BD508B">
        <w:tab/>
      </w:r>
      <w:r w:rsidR="00EE13A1">
        <w:tab/>
      </w:r>
      <w:r w:rsidR="00EE13A1">
        <w:tab/>
      </w:r>
      <w:r w:rsidR="00EE13A1" w:rsidRPr="00BD508B">
        <w:rPr>
          <w:position w:val="-24"/>
        </w:rPr>
        <w:object w:dxaOrig="1600" w:dyaOrig="620" w14:anchorId="550CD06B">
          <v:shape id="_x0000_i1081" type="#_x0000_t75" style="width:80pt;height:31pt" o:ole="">
            <v:imagedata r:id="rId40" o:title=""/>
          </v:shape>
          <o:OLEObject Type="Embed" ProgID="Equation.3" ShapeID="_x0000_i1081" DrawAspect="Content" ObjectID="_1337167358" r:id="rId41"/>
        </w:object>
      </w:r>
      <w:r w:rsidR="00BD508B">
        <w:tab/>
      </w:r>
      <w:r w:rsidR="00BD508B">
        <w:tab/>
      </w:r>
    </w:p>
    <w:p w14:paraId="3C9B8F6D" w14:textId="77777777" w:rsidR="00BD508B" w:rsidRDefault="00EE13A1">
      <w:r>
        <w:rPr>
          <w:noProof/>
        </w:rPr>
        <w:drawing>
          <wp:anchor distT="0" distB="0" distL="114300" distR="114300" simplePos="0" relativeHeight="251672576" behindDoc="1" locked="0" layoutInCell="1" allowOverlap="1" wp14:anchorId="67A488BD" wp14:editId="2E1E9BC5">
            <wp:simplePos x="0" y="0"/>
            <wp:positionH relativeFrom="column">
              <wp:posOffset>181610</wp:posOffset>
            </wp:positionH>
            <wp:positionV relativeFrom="paragraph">
              <wp:posOffset>38100</wp:posOffset>
            </wp:positionV>
            <wp:extent cx="1990090" cy="135064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090" cy="1350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624" behindDoc="1" locked="0" layoutInCell="1" allowOverlap="1" wp14:anchorId="674A97A0" wp14:editId="33A7C4C5">
            <wp:simplePos x="0" y="0"/>
            <wp:positionH relativeFrom="column">
              <wp:posOffset>2743200</wp:posOffset>
            </wp:positionH>
            <wp:positionV relativeFrom="paragraph">
              <wp:posOffset>38100</wp:posOffset>
            </wp:positionV>
            <wp:extent cx="1990090" cy="135064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090" cy="1350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DA0E5B" w14:textId="77777777" w:rsidR="00BD508B" w:rsidRDefault="00BD508B"/>
    <w:p w14:paraId="66659704" w14:textId="77777777" w:rsidR="00BD508B" w:rsidRDefault="00BD508B"/>
    <w:p w14:paraId="625F6C1D" w14:textId="77777777" w:rsidR="00BD508B" w:rsidRDefault="00BD508B"/>
    <w:p w14:paraId="01C37173" w14:textId="77777777" w:rsidR="00BD508B" w:rsidRDefault="00BD508B"/>
    <w:p w14:paraId="41E4053F" w14:textId="77777777" w:rsidR="00EE13A1" w:rsidRDefault="00EE13A1"/>
    <w:p w14:paraId="63AA0BC4" w14:textId="77777777" w:rsidR="00EE13A1" w:rsidRDefault="00EE13A1"/>
    <w:p w14:paraId="0D9252CC" w14:textId="77777777" w:rsidR="00EE13A1" w:rsidRDefault="00EE13A1"/>
    <w:p w14:paraId="417F0180" w14:textId="77777777" w:rsidR="00BD508B" w:rsidRDefault="00BD508B">
      <w:r>
        <w:tab/>
      </w:r>
      <w:r>
        <w:tab/>
      </w:r>
      <w:r>
        <w:tab/>
      </w:r>
      <w:r>
        <w:tab/>
      </w:r>
    </w:p>
    <w:p w14:paraId="4069577A" w14:textId="77777777" w:rsidR="00EE13A1" w:rsidRDefault="00EE13A1"/>
    <w:p w14:paraId="244DC434" w14:textId="77777777" w:rsidR="00EE13A1" w:rsidRDefault="00EE13A1">
      <w:r>
        <w:t>Based on the conclusions you made, work with a partner to write an equation based on the following graphs.</w:t>
      </w:r>
    </w:p>
    <w:p w14:paraId="566CD369" w14:textId="77777777" w:rsidR="00EE13A1" w:rsidRDefault="00594729">
      <w:r>
        <w:rPr>
          <w:noProof/>
        </w:rPr>
        <w:drawing>
          <wp:anchor distT="0" distB="0" distL="114300" distR="114300" simplePos="0" relativeHeight="251682816" behindDoc="1" locked="0" layoutInCell="1" allowOverlap="1" wp14:anchorId="463485C5" wp14:editId="67FCA5FD">
            <wp:simplePos x="0" y="0"/>
            <wp:positionH relativeFrom="column">
              <wp:posOffset>2971800</wp:posOffset>
            </wp:positionH>
            <wp:positionV relativeFrom="paragraph">
              <wp:posOffset>140970</wp:posOffset>
            </wp:positionV>
            <wp:extent cx="2286000" cy="1551281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-03-2014 Image025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5512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F738CA" w14:textId="77777777" w:rsidR="00EE13A1" w:rsidRDefault="00594729">
      <w:r>
        <w:rPr>
          <w:noProof/>
        </w:rPr>
        <w:drawing>
          <wp:anchor distT="0" distB="0" distL="114300" distR="114300" simplePos="0" relativeHeight="251681792" behindDoc="1" locked="0" layoutInCell="1" allowOverlap="1" wp14:anchorId="6278C96D" wp14:editId="4ED457BA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2171700" cy="1473941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-03-2014 Image023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739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4A6876" w14:textId="77777777" w:rsidR="00A61E3D" w:rsidRDefault="00A61E3D"/>
    <w:p w14:paraId="0B9650DC" w14:textId="77777777" w:rsidR="00A61E3D" w:rsidRDefault="00A61E3D"/>
    <w:p w14:paraId="20A8C12B" w14:textId="77777777" w:rsidR="00A61E3D" w:rsidRDefault="00A61E3D"/>
    <w:p w14:paraId="05075FC6" w14:textId="77777777" w:rsidR="00A61E3D" w:rsidRDefault="00A61E3D"/>
    <w:p w14:paraId="06F1D78B" w14:textId="77777777" w:rsidR="00A61E3D" w:rsidRDefault="00A61E3D"/>
    <w:p w14:paraId="06E6B436" w14:textId="77777777" w:rsidR="00A61E3D" w:rsidRDefault="00A61E3D"/>
    <w:p w14:paraId="5B9C1E62" w14:textId="77777777" w:rsidR="00A61E3D" w:rsidRDefault="00A61E3D"/>
    <w:p w14:paraId="0F467A3C" w14:textId="77777777" w:rsidR="00A61E3D" w:rsidRDefault="00A61E3D"/>
    <w:p w14:paraId="1DCC011A" w14:textId="77777777" w:rsidR="00A61E3D" w:rsidRDefault="00A61E3D"/>
    <w:p w14:paraId="365309DA" w14:textId="77777777" w:rsidR="00594729" w:rsidRDefault="00594729"/>
    <w:p w14:paraId="2AADCE02" w14:textId="77777777" w:rsidR="00594729" w:rsidRDefault="00594729"/>
    <w:p w14:paraId="68C4E616" w14:textId="77777777" w:rsidR="00594729" w:rsidRDefault="00594729"/>
    <w:p w14:paraId="64BBBF25" w14:textId="77777777" w:rsidR="00A61E3D" w:rsidRDefault="00A61E3D"/>
    <w:p w14:paraId="11A0D087" w14:textId="77777777" w:rsidR="00A61E3D" w:rsidRDefault="00A61E3D">
      <w:r>
        <w:t>When given a rational function in the form of</w:t>
      </w:r>
      <w:r w:rsidRPr="00A61E3D">
        <w:rPr>
          <w:position w:val="-28"/>
        </w:rPr>
        <w:object w:dxaOrig="1420" w:dyaOrig="660" w14:anchorId="43366172">
          <v:shape id="_x0000_i1087" type="#_x0000_t75" style="width:71pt;height:33pt" o:ole="">
            <v:imagedata r:id="rId44" o:title=""/>
          </v:shape>
          <o:OLEObject Type="Embed" ProgID="Equation.3" ShapeID="_x0000_i1087" DrawAspect="Content" ObjectID="_1337167359" r:id="rId45"/>
        </w:object>
      </w:r>
      <w:r>
        <w:t xml:space="preserve"> where</w:t>
      </w:r>
      <w:r w:rsidRPr="00A61E3D">
        <w:rPr>
          <w:position w:val="-6"/>
        </w:rPr>
        <w:object w:dxaOrig="620" w:dyaOrig="260" w14:anchorId="18453B51">
          <v:shape id="_x0000_i1088" type="#_x0000_t75" style="width:31pt;height:13pt" o:ole="">
            <v:imagedata r:id="rId46" o:title=""/>
          </v:shape>
          <o:OLEObject Type="Embed" ProgID="Equation.3" ShapeID="_x0000_i1088" DrawAspect="Content" ObjectID="_1337167360" r:id="rId47"/>
        </w:object>
      </w:r>
      <w:r>
        <w:t>and</w:t>
      </w:r>
      <w:r w:rsidRPr="00A61E3D">
        <w:rPr>
          <w:position w:val="-10"/>
        </w:rPr>
        <w:object w:dxaOrig="580" w:dyaOrig="300" w14:anchorId="3301514B">
          <v:shape id="_x0000_i1089" type="#_x0000_t75" style="width:29pt;height:15pt" o:ole="">
            <v:imagedata r:id="rId48" o:title=""/>
          </v:shape>
          <o:OLEObject Type="Embed" ProgID="Equation.3" ShapeID="_x0000_i1089" DrawAspect="Content" ObjectID="_1337167361" r:id="rId49"/>
        </w:object>
      </w:r>
      <w:r>
        <w:t xml:space="preserve">, you can use long division to re-write the function in a form to identify the transformations.  </w:t>
      </w:r>
    </w:p>
    <w:p w14:paraId="616C759A" w14:textId="77777777" w:rsidR="00641D76" w:rsidRDefault="00641D76"/>
    <w:p w14:paraId="18E87561" w14:textId="77777777" w:rsidR="00641D76" w:rsidRDefault="00641D76">
      <w:r>
        <w:t xml:space="preserve">Given </w:t>
      </w:r>
      <w:r w:rsidRPr="00641D76">
        <w:rPr>
          <w:position w:val="-24"/>
        </w:rPr>
        <w:object w:dxaOrig="1360" w:dyaOrig="620" w14:anchorId="54986CEE">
          <v:shape id="_x0000_i1090" type="#_x0000_t75" style="width:68pt;height:31pt" o:ole="">
            <v:imagedata r:id="rId50" o:title=""/>
          </v:shape>
          <o:OLEObject Type="Embed" ProgID="Equation.3" ShapeID="_x0000_i1090" DrawAspect="Content" ObjectID="_1337167362" r:id="rId51"/>
        </w:object>
      </w:r>
      <w:r>
        <w:t xml:space="preserve">, use long division to re-write the function and identify the transformations. </w:t>
      </w:r>
    </w:p>
    <w:p w14:paraId="28EBDB50" w14:textId="77777777" w:rsidR="00641D76" w:rsidRDefault="00641D76"/>
    <w:p w14:paraId="7B495411" w14:textId="77777777" w:rsidR="00641D76" w:rsidRDefault="00641D76"/>
    <w:p w14:paraId="472AFF5F" w14:textId="77777777" w:rsidR="00641D76" w:rsidRDefault="00641D76"/>
    <w:p w14:paraId="5793A844" w14:textId="77777777" w:rsidR="00641D76" w:rsidRDefault="00641D76"/>
    <w:p w14:paraId="56AB20DA" w14:textId="77777777" w:rsidR="00641D76" w:rsidRDefault="00641D76"/>
    <w:p w14:paraId="7E183777" w14:textId="77777777" w:rsidR="00641D76" w:rsidRDefault="00641D76"/>
    <w:p w14:paraId="0214BC22" w14:textId="77777777" w:rsidR="00641D76" w:rsidRDefault="00641D76"/>
    <w:p w14:paraId="7082070A" w14:textId="77777777" w:rsidR="00641D76" w:rsidRDefault="0005018A">
      <w:r>
        <w:rPr>
          <w:noProof/>
        </w:rPr>
        <w:drawing>
          <wp:anchor distT="0" distB="0" distL="114300" distR="114300" simplePos="0" relativeHeight="251678720" behindDoc="1" locked="0" layoutInCell="1" allowOverlap="1" wp14:anchorId="7697D99F" wp14:editId="3A84AFEF">
            <wp:simplePos x="0" y="0"/>
            <wp:positionH relativeFrom="column">
              <wp:posOffset>2748738</wp:posOffset>
            </wp:positionH>
            <wp:positionV relativeFrom="paragraph">
              <wp:posOffset>685800</wp:posOffset>
            </wp:positionV>
            <wp:extent cx="2526208" cy="171450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825" cy="17149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1D76">
        <w:t xml:space="preserve">Given </w:t>
      </w:r>
      <w:r w:rsidR="00641D76" w:rsidRPr="00641D76">
        <w:rPr>
          <w:position w:val="-24"/>
        </w:rPr>
        <w:object w:dxaOrig="1400" w:dyaOrig="620" w14:anchorId="0F5E3161">
          <v:shape id="_x0000_i1091" type="#_x0000_t75" style="width:70pt;height:31pt" o:ole="">
            <v:imagedata r:id="rId52" o:title=""/>
          </v:shape>
          <o:OLEObject Type="Embed" ProgID="Equation.3" ShapeID="_x0000_i1091" DrawAspect="Content" ObjectID="_1337167363" r:id="rId53"/>
        </w:object>
      </w:r>
      <w:r w:rsidR="00641D76">
        <w:t>,</w:t>
      </w:r>
      <w:r w:rsidR="00641D76" w:rsidRPr="00641D76">
        <w:t xml:space="preserve"> </w:t>
      </w:r>
      <w:r w:rsidR="00641D76">
        <w:t xml:space="preserve">use long division to re-write the function and identify the transformations.  Then sketch a graph and state the domain, range, and intervals of increasing and decreasing.  </w:t>
      </w:r>
    </w:p>
    <w:p w14:paraId="47550EA9" w14:textId="77777777" w:rsidR="00673103" w:rsidRDefault="00673103"/>
    <w:p w14:paraId="252035E6" w14:textId="77777777" w:rsidR="00673103" w:rsidRDefault="00673103"/>
    <w:p w14:paraId="5FC07D7D" w14:textId="77777777" w:rsidR="00673103" w:rsidRDefault="00673103"/>
    <w:p w14:paraId="769B0271" w14:textId="77777777" w:rsidR="00673103" w:rsidRDefault="00673103"/>
    <w:p w14:paraId="33B9A7AE" w14:textId="77777777" w:rsidR="00673103" w:rsidRDefault="00673103"/>
    <w:p w14:paraId="74629726" w14:textId="77777777" w:rsidR="00673103" w:rsidRDefault="00673103"/>
    <w:p w14:paraId="054D7DF3" w14:textId="77777777" w:rsidR="00673103" w:rsidRDefault="00673103"/>
    <w:p w14:paraId="08E5918C" w14:textId="77777777" w:rsidR="00673103" w:rsidRDefault="00673103"/>
    <w:p w14:paraId="6A0D5929" w14:textId="77777777" w:rsidR="00673103" w:rsidRDefault="00673103"/>
    <w:p w14:paraId="1D2267AB" w14:textId="77777777" w:rsidR="00673103" w:rsidRDefault="00673103"/>
    <w:p w14:paraId="4BEFC291" w14:textId="77777777" w:rsidR="00673103" w:rsidRDefault="00673103"/>
    <w:p w14:paraId="48081E66" w14:textId="77777777" w:rsidR="00673103" w:rsidRDefault="00673103"/>
    <w:p w14:paraId="7A831434" w14:textId="77777777" w:rsidR="00673103" w:rsidRDefault="00673103"/>
    <w:p w14:paraId="11AB1757" w14:textId="77777777" w:rsidR="00673103" w:rsidRDefault="00673103"/>
    <w:p w14:paraId="6BAB0F3D" w14:textId="77777777" w:rsidR="00673103" w:rsidRDefault="00673103"/>
    <w:p w14:paraId="1C747E90" w14:textId="77777777" w:rsidR="00673103" w:rsidRDefault="00673103"/>
    <w:p w14:paraId="3C282744" w14:textId="77777777" w:rsidR="00673103" w:rsidRDefault="00673103"/>
    <w:p w14:paraId="6B772415" w14:textId="77777777" w:rsidR="00673103" w:rsidRDefault="00673103">
      <w:r>
        <w:rPr>
          <w:noProof/>
        </w:rPr>
        <w:drawing>
          <wp:anchor distT="0" distB="0" distL="114300" distR="114300" simplePos="0" relativeHeight="251684864" behindDoc="1" locked="0" layoutInCell="1" allowOverlap="1" wp14:anchorId="2B9909A4" wp14:editId="2913A349">
            <wp:simplePos x="0" y="0"/>
            <wp:positionH relativeFrom="column">
              <wp:posOffset>2795817</wp:posOffset>
            </wp:positionH>
            <wp:positionV relativeFrom="paragraph">
              <wp:posOffset>826770</wp:posOffset>
            </wp:positionV>
            <wp:extent cx="2461983" cy="1671320"/>
            <wp:effectExtent l="0" t="0" r="1905" b="508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1983" cy="1671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Given</w:t>
      </w:r>
      <w:r w:rsidRPr="00673103">
        <w:rPr>
          <w:position w:val="-24"/>
        </w:rPr>
        <w:object w:dxaOrig="1380" w:dyaOrig="620" w14:anchorId="716BDEAA">
          <v:shape id="_x0000_i1107" type="#_x0000_t75" style="width:69pt;height:31pt" o:ole="">
            <v:imagedata r:id="rId54" o:title=""/>
          </v:shape>
          <o:OLEObject Type="Embed" ProgID="Equation.3" ShapeID="_x0000_i1107" DrawAspect="Content" ObjectID="_1337167364" r:id="rId55"/>
        </w:object>
      </w:r>
      <w:r w:rsidRPr="00673103">
        <w:t xml:space="preserve"> </w:t>
      </w:r>
      <w:r>
        <w:t xml:space="preserve">use long division to re-write the function and identify the transformations.  Then sketch a graph and state the domain, range, and intervals of increasing and decreasing.  </w:t>
      </w:r>
    </w:p>
    <w:sectPr w:rsidR="00673103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31FF"/>
    <w:rsid w:val="0005018A"/>
    <w:rsid w:val="000951BB"/>
    <w:rsid w:val="0023469E"/>
    <w:rsid w:val="00344482"/>
    <w:rsid w:val="00594729"/>
    <w:rsid w:val="00641D76"/>
    <w:rsid w:val="00673103"/>
    <w:rsid w:val="00736F4B"/>
    <w:rsid w:val="00745B56"/>
    <w:rsid w:val="00826E98"/>
    <w:rsid w:val="009D6AAF"/>
    <w:rsid w:val="009E06F7"/>
    <w:rsid w:val="00A61E3D"/>
    <w:rsid w:val="00AE6997"/>
    <w:rsid w:val="00B448B0"/>
    <w:rsid w:val="00BD508B"/>
    <w:rsid w:val="00EE13A1"/>
    <w:rsid w:val="00FC31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EED06C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C31FF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31FF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C31FF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31FF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g"/><Relationship Id="rId14" Type="http://schemas.openxmlformats.org/officeDocument/2006/relationships/image" Target="media/image8.jpg"/><Relationship Id="rId15" Type="http://schemas.openxmlformats.org/officeDocument/2006/relationships/image" Target="media/image9.emf"/><Relationship Id="rId16" Type="http://schemas.openxmlformats.org/officeDocument/2006/relationships/oleObject" Target="embeddings/oleObject3.bin"/><Relationship Id="rId17" Type="http://schemas.openxmlformats.org/officeDocument/2006/relationships/image" Target="media/image10.emf"/><Relationship Id="rId18" Type="http://schemas.openxmlformats.org/officeDocument/2006/relationships/oleObject" Target="embeddings/oleObject4.bin"/><Relationship Id="rId19" Type="http://schemas.openxmlformats.org/officeDocument/2006/relationships/image" Target="media/image11.jpg"/><Relationship Id="rId50" Type="http://schemas.openxmlformats.org/officeDocument/2006/relationships/image" Target="media/image31.emf"/><Relationship Id="rId51" Type="http://schemas.openxmlformats.org/officeDocument/2006/relationships/oleObject" Target="embeddings/oleObject16.bin"/><Relationship Id="rId52" Type="http://schemas.openxmlformats.org/officeDocument/2006/relationships/image" Target="media/image32.emf"/><Relationship Id="rId53" Type="http://schemas.openxmlformats.org/officeDocument/2006/relationships/oleObject" Target="embeddings/oleObject17.bin"/><Relationship Id="rId54" Type="http://schemas.openxmlformats.org/officeDocument/2006/relationships/image" Target="media/image33.emf"/><Relationship Id="rId55" Type="http://schemas.openxmlformats.org/officeDocument/2006/relationships/oleObject" Target="embeddings/oleObject18.bin"/><Relationship Id="rId56" Type="http://schemas.openxmlformats.org/officeDocument/2006/relationships/fontTable" Target="fontTable.xml"/><Relationship Id="rId57" Type="http://schemas.openxmlformats.org/officeDocument/2006/relationships/theme" Target="theme/theme1.xml"/><Relationship Id="rId40" Type="http://schemas.openxmlformats.org/officeDocument/2006/relationships/image" Target="media/image25.emf"/><Relationship Id="rId41" Type="http://schemas.openxmlformats.org/officeDocument/2006/relationships/oleObject" Target="embeddings/oleObject12.bin"/><Relationship Id="rId42" Type="http://schemas.openxmlformats.org/officeDocument/2006/relationships/image" Target="media/image26.jpg"/><Relationship Id="rId43" Type="http://schemas.openxmlformats.org/officeDocument/2006/relationships/image" Target="media/image27.jpg"/><Relationship Id="rId44" Type="http://schemas.openxmlformats.org/officeDocument/2006/relationships/image" Target="media/image28.emf"/><Relationship Id="rId45" Type="http://schemas.openxmlformats.org/officeDocument/2006/relationships/oleObject" Target="embeddings/oleObject13.bin"/><Relationship Id="rId46" Type="http://schemas.openxmlformats.org/officeDocument/2006/relationships/image" Target="media/image29.emf"/><Relationship Id="rId47" Type="http://schemas.openxmlformats.org/officeDocument/2006/relationships/oleObject" Target="embeddings/oleObject14.bin"/><Relationship Id="rId48" Type="http://schemas.openxmlformats.org/officeDocument/2006/relationships/image" Target="media/image30.emf"/><Relationship Id="rId49" Type="http://schemas.openxmlformats.org/officeDocument/2006/relationships/oleObject" Target="embeddings/oleObject15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emf"/><Relationship Id="rId30" Type="http://schemas.openxmlformats.org/officeDocument/2006/relationships/oleObject" Target="embeddings/oleObject8.bin"/><Relationship Id="rId31" Type="http://schemas.openxmlformats.org/officeDocument/2006/relationships/image" Target="media/image19.jpg"/><Relationship Id="rId32" Type="http://schemas.openxmlformats.org/officeDocument/2006/relationships/image" Target="media/image20.jpg"/><Relationship Id="rId33" Type="http://schemas.openxmlformats.org/officeDocument/2006/relationships/image" Target="media/image21.emf"/><Relationship Id="rId34" Type="http://schemas.openxmlformats.org/officeDocument/2006/relationships/oleObject" Target="embeddings/oleObject9.bin"/><Relationship Id="rId35" Type="http://schemas.openxmlformats.org/officeDocument/2006/relationships/image" Target="media/image22.emf"/><Relationship Id="rId36" Type="http://schemas.openxmlformats.org/officeDocument/2006/relationships/oleObject" Target="embeddings/oleObject10.bin"/><Relationship Id="rId37" Type="http://schemas.openxmlformats.org/officeDocument/2006/relationships/image" Target="media/image23.jpg"/><Relationship Id="rId38" Type="http://schemas.openxmlformats.org/officeDocument/2006/relationships/image" Target="media/image24.emf"/><Relationship Id="rId39" Type="http://schemas.openxmlformats.org/officeDocument/2006/relationships/oleObject" Target="embeddings/oleObject11.bin"/><Relationship Id="rId20" Type="http://schemas.openxmlformats.org/officeDocument/2006/relationships/image" Target="media/image12.jpg"/><Relationship Id="rId21" Type="http://schemas.openxmlformats.org/officeDocument/2006/relationships/image" Target="media/image13.emf"/><Relationship Id="rId22" Type="http://schemas.openxmlformats.org/officeDocument/2006/relationships/oleObject" Target="embeddings/oleObject5.bin"/><Relationship Id="rId23" Type="http://schemas.openxmlformats.org/officeDocument/2006/relationships/image" Target="media/image14.emf"/><Relationship Id="rId24" Type="http://schemas.openxmlformats.org/officeDocument/2006/relationships/oleObject" Target="embeddings/oleObject6.bin"/><Relationship Id="rId25" Type="http://schemas.openxmlformats.org/officeDocument/2006/relationships/image" Target="media/image15.jpg"/><Relationship Id="rId26" Type="http://schemas.openxmlformats.org/officeDocument/2006/relationships/image" Target="media/image16.jpg"/><Relationship Id="rId27" Type="http://schemas.openxmlformats.org/officeDocument/2006/relationships/image" Target="media/image17.emf"/><Relationship Id="rId28" Type="http://schemas.openxmlformats.org/officeDocument/2006/relationships/oleObject" Target="embeddings/oleObject7.bin"/><Relationship Id="rId29" Type="http://schemas.openxmlformats.org/officeDocument/2006/relationships/image" Target="media/image18.emf"/><Relationship Id="rId10" Type="http://schemas.openxmlformats.org/officeDocument/2006/relationships/oleObject" Target="embeddings/oleObject1.bin"/><Relationship Id="rId11" Type="http://schemas.openxmlformats.org/officeDocument/2006/relationships/image" Target="media/image6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6</Pages>
  <Words>378</Words>
  <Characters>2157</Characters>
  <Application>Microsoft Macintosh Word</Application>
  <DocSecurity>0</DocSecurity>
  <Lines>17</Lines>
  <Paragraphs>5</Paragraphs>
  <ScaleCrop>false</ScaleCrop>
  <Company>Alpine School District </Company>
  <LinksUpToDate>false</LinksUpToDate>
  <CharactersWithSpaces>2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Jessica Brooks</cp:lastModifiedBy>
  <cp:revision>2</cp:revision>
  <dcterms:created xsi:type="dcterms:W3CDTF">2014-06-03T16:56:00Z</dcterms:created>
  <dcterms:modified xsi:type="dcterms:W3CDTF">2014-06-03T20:35:00Z</dcterms:modified>
</cp:coreProperties>
</file>